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E75" w:rsidRPr="00FA53E0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bookmarkStart w:id="0" w:name="_GoBack"/>
      <w:bookmarkEnd w:id="0"/>
      <w:r w:rsidRPr="00FA53E0">
        <w:rPr>
          <w:rFonts w:ascii="Times New Roman" w:eastAsia="Calibri" w:hAnsi="Times New Roman" w:cs="Times New Roman"/>
          <w:b/>
          <w:sz w:val="28"/>
        </w:rPr>
        <w:t>К</w:t>
      </w:r>
      <w:r w:rsidR="00C63E9D" w:rsidRPr="00FA53E0">
        <w:rPr>
          <w:rFonts w:ascii="Times New Roman" w:eastAsia="Calibri" w:hAnsi="Times New Roman" w:cs="Times New Roman"/>
          <w:b/>
          <w:sz w:val="28"/>
        </w:rPr>
        <w:t>онтрольная точка №2</w:t>
      </w:r>
      <w:r w:rsidRPr="00FA53E0">
        <w:rPr>
          <w:rFonts w:ascii="Times New Roman" w:eastAsia="Calibri" w:hAnsi="Times New Roman" w:cs="Times New Roman"/>
          <w:b/>
          <w:sz w:val="28"/>
        </w:rPr>
        <w:br/>
        <w:t xml:space="preserve">по дисциплине </w:t>
      </w:r>
      <w:r w:rsidRPr="00FA53E0">
        <w:rPr>
          <w:rFonts w:ascii="Times New Roman" w:eastAsia="Calibri" w:hAnsi="Times New Roman" w:cs="Times New Roman"/>
          <w:b/>
          <w:sz w:val="28"/>
        </w:rPr>
        <w:br/>
        <w:t xml:space="preserve"> </w:t>
      </w:r>
      <w:r w:rsidR="00CB49E9" w:rsidRPr="00FA53E0">
        <w:rPr>
          <w:rFonts w:ascii="Times New Roman" w:eastAsia="Calibri" w:hAnsi="Times New Roman" w:cs="Times New Roman"/>
          <w:b/>
          <w:sz w:val="28"/>
        </w:rPr>
        <w:t>Статистические методы прогнозирования</w:t>
      </w:r>
    </w:p>
    <w:p w:rsidR="00970E75" w:rsidRPr="00FA53E0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FA53E0">
        <w:rPr>
          <w:rFonts w:ascii="Times New Roman" w:eastAsia="Calibri" w:hAnsi="Times New Roman" w:cs="Times New Roman"/>
          <w:b/>
          <w:sz w:val="28"/>
        </w:rPr>
        <w:t xml:space="preserve">Студента </w:t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</w:rPr>
        <w:t xml:space="preserve">курса </w:t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</w:rPr>
        <w:t>группы</w:t>
      </w:r>
    </w:p>
    <w:p w:rsidR="00970E75" w:rsidRPr="00FA53E0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</w:p>
    <w:p w:rsidR="00970E75" w:rsidRPr="00FA53E0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u w:val="single"/>
        </w:rPr>
      </w:pP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FA53E0">
        <w:rPr>
          <w:rFonts w:ascii="Times New Roman" w:eastAsia="Calibri" w:hAnsi="Times New Roman" w:cs="Times New Roman"/>
          <w:b/>
          <w:sz w:val="28"/>
          <w:u w:val="single"/>
        </w:rPr>
        <w:tab/>
      </w:r>
    </w:p>
    <w:p w:rsidR="00970E75" w:rsidRPr="00FA53E0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</w:rPr>
      </w:pPr>
      <w:r w:rsidRPr="00FA53E0">
        <w:rPr>
          <w:rFonts w:ascii="Times New Roman" w:eastAsia="Calibri" w:hAnsi="Times New Roman" w:cs="Times New Roman"/>
          <w:sz w:val="20"/>
        </w:rPr>
        <w:t>Фамилия Имя Отчество</w:t>
      </w:r>
    </w:p>
    <w:p w:rsidR="00970E75" w:rsidRPr="00FA53E0" w:rsidRDefault="00970E7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D1A93" w:rsidRPr="00FA53E0" w:rsidRDefault="00F17EDA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noBreakHyphen/>
        <w:t xml:space="preserve"> 5</w:t>
      </w:r>
    </w:p>
    <w:p w:rsidR="00C440E0" w:rsidRPr="00FA53E0" w:rsidRDefault="00C70889" w:rsidP="0095198A">
      <w:pPr>
        <w:tabs>
          <w:tab w:val="left" w:pos="567"/>
        </w:tabs>
        <w:spacing w:before="240"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440E0"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FA53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FA53E0"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="002371ED"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</w:t>
      </w:r>
      <w:r w:rsidR="00FA53E0"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</w:t>
      </w:r>
      <w:r w:rsidR="00C440E0"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DF3F2D" w:rsidRPr="00FA53E0" w:rsidRDefault="00C63E9D" w:rsidP="00B32B66">
      <w:pPr>
        <w:numPr>
          <w:ilvl w:val="0"/>
          <w:numId w:val="1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Модель адаптивного прогнозирования, в основе которой лежит исследование многомерных временных рядов, называется</w:t>
      </w:r>
      <w:r w:rsidR="00DF3F2D"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DF3F2D" w:rsidRPr="00FA53E0" w:rsidRDefault="00C63E9D" w:rsidP="00B32B66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модель экспоненциальных трендов</w:t>
      </w:r>
      <w:r w:rsidR="00DF3F2D"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DF3F2D" w:rsidRPr="00FA53E0" w:rsidRDefault="00C63E9D" w:rsidP="00B32B66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одель гистограммы;</w:t>
      </w:r>
    </w:p>
    <w:p w:rsidR="00C63E9D" w:rsidRPr="00FA53E0" w:rsidRDefault="00C63E9D" w:rsidP="00B32B66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</w:t>
      </w:r>
      <w:proofErr w:type="spellStart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вторегрессии</w:t>
      </w:r>
      <w:proofErr w:type="spellEnd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с переменными коэффициентами;</w:t>
      </w:r>
    </w:p>
    <w:p w:rsidR="00C63E9D" w:rsidRPr="00FA53E0" w:rsidRDefault="00C63E9D" w:rsidP="00B32B66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нелинейная модель;</w:t>
      </w:r>
    </w:p>
    <w:p w:rsidR="00C63E9D" w:rsidRPr="00FA53E0" w:rsidRDefault="00C63E9D" w:rsidP="00B32B66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ый корреляционный анализ;</w:t>
      </w:r>
    </w:p>
    <w:p w:rsidR="00C63E9D" w:rsidRPr="00FA53E0" w:rsidRDefault="00C63E9D" w:rsidP="00B32B66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ножественная регрессия.</w:t>
      </w:r>
    </w:p>
    <w:p w:rsidR="00C63E9D" w:rsidRPr="00FA53E0" w:rsidRDefault="00C63E9D" w:rsidP="00C63E9D">
      <w:p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95198A" w:rsidRPr="00FA53E0" w:rsidRDefault="0095198A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311940" w:rsidRPr="00FA53E0" w:rsidRDefault="00311940" w:rsidP="00311940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FA53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311940" w:rsidRPr="00FA53E0" w:rsidRDefault="00311940" w:rsidP="00B32B66">
      <w:pPr>
        <w:numPr>
          <w:ilvl w:val="0"/>
          <w:numId w:val="1"/>
        </w:numPr>
        <w:tabs>
          <w:tab w:val="left" w:pos="42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В адаптивной модели вида </w:t>
      </w:r>
      <w:r w:rsidRPr="00FA53E0">
        <w:rPr>
          <w:spacing w:val="20"/>
          <w:position w:val="-12"/>
        </w:rPr>
        <w:object w:dxaOrig="2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75pt;height:18.55pt" o:ole="">
            <v:imagedata r:id="rId6" o:title=""/>
          </v:shape>
          <o:OLEObject Type="Embed" ProgID="Equation.DSMT4" ShapeID="_x0000_i1025" DrawAspect="Content" ObjectID="_1525530959" r:id="rId7"/>
        </w:object>
      </w:r>
      <w:r w:rsidRPr="00FA53E0">
        <w:rPr>
          <w:spacing w:val="20"/>
        </w:rPr>
        <w:t xml:space="preserve"> </w:t>
      </w:r>
      <w:r w:rsidRPr="00FA53E0">
        <w:rPr>
          <w:rFonts w:ascii="Times New Roman" w:hAnsi="Times New Roman" w:cs="Times New Roman"/>
          <w:spacing w:val="20"/>
          <w:sz w:val="28"/>
          <w:szCs w:val="28"/>
        </w:rPr>
        <w:t xml:space="preserve">область определения </w:t>
      </w: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араметра </w:t>
      </w:r>
      <w:r w:rsidRPr="00FA53E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α</w:t>
      </w: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311940" w:rsidRPr="00FA53E0" w:rsidRDefault="00FA53E0" w:rsidP="00311940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position w:val="-96"/>
        </w:rPr>
        <w:object w:dxaOrig="1800" w:dyaOrig="2040">
          <v:shape id="_x0000_i1027" type="#_x0000_t75" style="width:89.45pt;height:101.45pt" o:ole="">
            <v:imagedata r:id="rId8" o:title=""/>
          </v:shape>
          <o:OLEObject Type="Embed" ProgID="Equation.DSMT4" ShapeID="_x0000_i1027" DrawAspect="Content" ObjectID="_1525530960" r:id="rId9"/>
        </w:object>
      </w:r>
    </w:p>
    <w:p w:rsidR="00BB437E" w:rsidRPr="00FA53E0" w:rsidRDefault="00BB437E" w:rsidP="00BB437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311940" w:rsidRPr="00FA53E0" w:rsidRDefault="00311940" w:rsidP="00BB437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2B02B3" w:rsidRPr="00FA53E0" w:rsidRDefault="002B02B3" w:rsidP="002B02B3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FA53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2B02B3" w:rsidRPr="00FA53E0" w:rsidRDefault="002B02B3" w:rsidP="002B02B3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Для отображения процессов, приводящих к замедлению роста показателя, но при этом рост не прекращается, используется</w:t>
      </w: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2B02B3" w:rsidRPr="00FA53E0" w:rsidRDefault="002B02B3" w:rsidP="00B32B66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2B02B3" w:rsidRPr="00FA53E0" w:rsidRDefault="002B02B3" w:rsidP="00B32B66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2B02B3" w:rsidRPr="00FA53E0" w:rsidRDefault="002B02B3" w:rsidP="00B32B66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2B02B3" w:rsidRPr="00FA53E0" w:rsidRDefault="002B02B3" w:rsidP="00B32B66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2B02B3" w:rsidRPr="00FA53E0" w:rsidRDefault="002B02B3" w:rsidP="00B32B66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огнозной </w:t>
      </w:r>
      <w:proofErr w:type="spellStart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роспекции</w:t>
      </w:r>
      <w:proofErr w:type="spellEnd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2B02B3" w:rsidRPr="00FA53E0" w:rsidRDefault="002B02B3" w:rsidP="00B32B66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2B02B3" w:rsidRPr="00FA53E0" w:rsidRDefault="002B02B3" w:rsidP="00B32B66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2B02B3" w:rsidRPr="00FA53E0" w:rsidRDefault="002B02B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A6235F" w:rsidRPr="00FA53E0" w:rsidRDefault="00A6235F" w:rsidP="002B02B3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[</w:t>
      </w:r>
      <w:r w:rsidRPr="00FA53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A6235F" w:rsidRPr="00FA53E0" w:rsidRDefault="00A6235F" w:rsidP="00A6235F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4.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Уравнение вида </w:t>
      </w:r>
      <w:r w:rsidR="002B02B3" w:rsidRPr="00FA53E0">
        <w:rPr>
          <w:position w:val="-28"/>
        </w:rPr>
        <w:object w:dxaOrig="1180" w:dyaOrig="720">
          <v:shape id="_x0000_i1026" type="#_x0000_t75" style="width:64.35pt;height:39.25pt" o:ole="">
            <v:imagedata r:id="rId10" o:title=""/>
          </v:shape>
          <o:OLEObject Type="Embed" ProgID="Equation.DSMT4" ShapeID="_x0000_i1026" DrawAspect="Content" ObjectID="_1525530961" r:id="rId11"/>
        </w:object>
      </w:r>
      <w:r w:rsidR="002B02B3" w:rsidRPr="00FA53E0">
        <w:t xml:space="preserve"> </w:t>
      </w:r>
      <w:r w:rsidRPr="00FA53E0">
        <w:t xml:space="preserve"> 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жает</w:t>
      </w: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A6235F" w:rsidRPr="00FA53E0" w:rsidRDefault="00A6235F" w:rsidP="00B32B66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A6235F" w:rsidRPr="00FA53E0" w:rsidRDefault="00A6235F" w:rsidP="00B32B66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A6235F" w:rsidRPr="00FA53E0" w:rsidRDefault="00A6235F" w:rsidP="00B32B66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A6235F" w:rsidRPr="00FA53E0" w:rsidRDefault="00A6235F" w:rsidP="00B32B66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A6235F" w:rsidRPr="00FA53E0" w:rsidRDefault="00A6235F" w:rsidP="00B32B66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A6235F" w:rsidRPr="00FA53E0" w:rsidRDefault="00A6235F" w:rsidP="00B32B66">
      <w:pPr>
        <w:numPr>
          <w:ilvl w:val="1"/>
          <w:numId w:val="6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FA53E0" w:rsidRDefault="00FA53E0" w:rsidP="00DE27BD">
      <w:pPr>
        <w:pStyle w:val="a3"/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E27BD" w:rsidRPr="00FA53E0" w:rsidRDefault="00DE27BD" w:rsidP="00DE27BD">
      <w:pPr>
        <w:pStyle w:val="a3"/>
        <w:spacing w:before="240"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FA53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FA53E0"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ов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DE27BD" w:rsidRPr="00FA53E0" w:rsidRDefault="00DE27BD" w:rsidP="00DE27BD">
      <w:pPr>
        <w:tabs>
          <w:tab w:val="num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5.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К показателям интенсивности колебаний относятся:</w:t>
      </w:r>
    </w:p>
    <w:p w:rsidR="00DE27BD" w:rsidRPr="00FA53E0" w:rsidRDefault="00DE27BD" w:rsidP="00B32B66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мплитуда колебаний;</w:t>
      </w:r>
    </w:p>
    <w:p w:rsidR="00DE27BD" w:rsidRPr="00FA53E0" w:rsidRDefault="00DE27BD" w:rsidP="00B32B66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оэффициент колеблемости;</w:t>
      </w:r>
    </w:p>
    <w:p w:rsidR="00DE27BD" w:rsidRPr="00FA53E0" w:rsidRDefault="00DE27BD" w:rsidP="00B32B66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реднее квадратическое отклонение уровней ряда от тренда;</w:t>
      </w:r>
    </w:p>
    <w:p w:rsidR="00DE27BD" w:rsidRPr="00FA53E0" w:rsidRDefault="00DE27BD" w:rsidP="00B32B66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реднее по модулю отклонение от тренда;</w:t>
      </w:r>
    </w:p>
    <w:p w:rsidR="00DE27BD" w:rsidRPr="00FA53E0" w:rsidRDefault="00DE27BD" w:rsidP="00B32B66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коэффициент автокорреляции;</w:t>
      </w:r>
    </w:p>
    <w:p w:rsidR="00DE27BD" w:rsidRPr="00FA53E0" w:rsidRDefault="00DE27BD" w:rsidP="00B32B66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коэффициент рангов </w:t>
      </w:r>
      <w:proofErr w:type="spellStart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пирмена</w:t>
      </w:r>
      <w:proofErr w:type="spellEnd"/>
      <w:r w:rsidRPr="00FA53E0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</w:t>
      </w:r>
    </w:p>
    <w:p w:rsidR="0050312F" w:rsidRPr="00FA53E0" w:rsidRDefault="0050312F" w:rsidP="0050312F">
      <w:p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50312F" w:rsidRDefault="0050312F" w:rsidP="0050312F">
      <w:pPr>
        <w:pStyle w:val="a3"/>
        <w:tabs>
          <w:tab w:val="num" w:pos="540"/>
        </w:tabs>
        <w:spacing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A53E0" w:rsidRPr="00FA53E0" w:rsidRDefault="00FA53E0" w:rsidP="0050312F">
      <w:pPr>
        <w:pStyle w:val="a3"/>
        <w:tabs>
          <w:tab w:val="num" w:pos="540"/>
        </w:tabs>
        <w:spacing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0312F" w:rsidRPr="00FA53E0" w:rsidRDefault="0050312F" w:rsidP="0050312F">
      <w:pPr>
        <w:pStyle w:val="a3"/>
        <w:tabs>
          <w:tab w:val="num" w:pos="540"/>
        </w:tabs>
        <w:spacing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FA53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FA53E0"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ов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50312F" w:rsidRPr="00FA53E0" w:rsidRDefault="0050312F" w:rsidP="0050312F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араметр </w:t>
      </w:r>
      <w:r w:rsidRPr="00FA53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FA53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2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уравнении Фурье для двух гармоник рассчитывается с помощью формулы:</w:t>
      </w:r>
    </w:p>
    <w:p w:rsidR="0050312F" w:rsidRPr="00FA53E0" w:rsidRDefault="00FA53E0" w:rsidP="0050312F">
      <w:pPr>
        <w:tabs>
          <w:tab w:val="left" w:pos="1134"/>
        </w:tabs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FA53E0">
        <w:rPr>
          <w:position w:val="-160"/>
        </w:rPr>
        <w:object w:dxaOrig="1880" w:dyaOrig="3340">
          <v:shape id="_x0000_i1028" type="#_x0000_t75" style="width:93.8pt;height:168pt" o:ole="">
            <v:imagedata r:id="rId12" o:title=""/>
          </v:shape>
          <o:OLEObject Type="Embed" ProgID="Equation.DSMT4" ShapeID="_x0000_i1028" DrawAspect="Content" ObjectID="_1525530962" r:id="rId13"/>
        </w:object>
      </w:r>
    </w:p>
    <w:p w:rsidR="0095198A" w:rsidRPr="00FA53E0" w:rsidRDefault="0095198A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1122AB" w:rsidRPr="00FA53E0" w:rsidRDefault="001122AB" w:rsidP="00B46160">
      <w:pPr>
        <w:spacing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F6073" w:rsidRPr="00FA53E0" w:rsidRDefault="00CF607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CF6073" w:rsidRPr="00FA53E0" w:rsidRDefault="00CF6073" w:rsidP="00CF6073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[</w:t>
      </w:r>
      <w:r w:rsidRPr="00FA53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FA53E0"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0 баллов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CF6073" w:rsidRPr="00FA53E0" w:rsidRDefault="00F17EDA" w:rsidP="00CF6073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FA53E0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CF6073" w:rsidRPr="00FA53E0">
        <w:rPr>
          <w:rFonts w:ascii="Times New Roman" w:hAnsi="Times New Roman" w:cs="Times New Roman"/>
          <w:bCs/>
          <w:iCs/>
          <w:sz w:val="28"/>
          <w:szCs w:val="28"/>
        </w:rPr>
        <w:t>.</w:t>
      </w:r>
      <w:r w:rsidR="00CF6073" w:rsidRPr="00FA53E0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Для представленных данных с помощью метода адаптивного экспоненциального сглаживания постройте модель, определите наиболее оптимальный параметр сглаживания, оцените прогнозное значение для представленного временного ряда на июнь 2016 г. </w:t>
      </w:r>
    </w:p>
    <w:tbl>
      <w:tblPr>
        <w:tblW w:w="3931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"/>
        <w:gridCol w:w="2127"/>
        <w:gridCol w:w="1331"/>
      </w:tblGrid>
      <w:tr w:rsidR="00CF6073" w:rsidRPr="00FA53E0" w:rsidTr="00DD57AD">
        <w:trPr>
          <w:trHeight w:val="300"/>
          <w:jc w:val="center"/>
        </w:trPr>
        <w:tc>
          <w:tcPr>
            <w:tcW w:w="473" w:type="dxa"/>
            <w:vAlign w:val="center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spellStart"/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п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яц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е показателя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нь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82,22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ль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16,85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вгуст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-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56,56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ентябрь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13,87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тябрь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36,69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ябрь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89,32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кабрь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66,00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нварь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09,80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евраль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79,17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рт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94,94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прель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42,66</w:t>
            </w:r>
          </w:p>
        </w:tc>
      </w:tr>
      <w:tr w:rsidR="00CF6073" w:rsidRPr="00FA53E0" w:rsidTr="00DD57AD">
        <w:trPr>
          <w:trHeight w:val="300"/>
          <w:jc w:val="center"/>
        </w:trPr>
        <w:tc>
          <w:tcPr>
            <w:tcW w:w="473" w:type="dxa"/>
          </w:tcPr>
          <w:p w:rsidR="00CF6073" w:rsidRPr="00FA53E0" w:rsidRDefault="00CF6073" w:rsidP="00DD57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DD57A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й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CF6073" w:rsidRPr="00FA53E0" w:rsidRDefault="00CF6073" w:rsidP="00CF60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A53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71,50</w:t>
            </w:r>
          </w:p>
        </w:tc>
      </w:tr>
    </w:tbl>
    <w:p w:rsidR="00F17EDA" w:rsidRPr="00FA53E0" w:rsidRDefault="00F17EDA" w:rsidP="00F17EDA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17EDA" w:rsidRPr="00FA53E0" w:rsidRDefault="00F17EDA" w:rsidP="00F17EDA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17EDA" w:rsidRPr="00FA53E0" w:rsidRDefault="00F17EDA" w:rsidP="00F17EDA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FA53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FA53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0 баллов</w:t>
      </w:r>
      <w:r w:rsidRPr="00FA53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F17EDA" w:rsidRPr="00FA53E0" w:rsidRDefault="00F17EDA" w:rsidP="00F17EDA">
      <w:pPr>
        <w:pStyle w:val="3"/>
        <w:jc w:val="both"/>
        <w:rPr>
          <w:b w:val="0"/>
          <w:sz w:val="28"/>
          <w:szCs w:val="28"/>
        </w:rPr>
      </w:pPr>
      <w:r w:rsidRPr="00FA53E0">
        <w:rPr>
          <w:b w:val="0"/>
          <w:sz w:val="28"/>
          <w:szCs w:val="28"/>
        </w:rPr>
        <w:t>8</w:t>
      </w:r>
      <w:r w:rsidRPr="00FA53E0">
        <w:rPr>
          <w:b w:val="0"/>
          <w:i/>
          <w:sz w:val="28"/>
          <w:szCs w:val="28"/>
        </w:rPr>
        <w:t>.</w:t>
      </w:r>
      <w:r w:rsidRPr="00FA53E0">
        <w:rPr>
          <w:b w:val="0"/>
          <w:sz w:val="28"/>
          <w:szCs w:val="28"/>
        </w:rPr>
        <w:t xml:space="preserve"> Имеются следующие данные о сезонном изменении числа поездок российских граждан за границу.</w:t>
      </w:r>
    </w:p>
    <w:p w:rsidR="00F17EDA" w:rsidRPr="00FA53E0" w:rsidRDefault="00F17EDA" w:rsidP="00F17EDA">
      <w:pPr>
        <w:pStyle w:val="3"/>
        <w:ind w:left="540" w:firstLine="720"/>
        <w:jc w:val="both"/>
        <w:rPr>
          <w:b w:val="0"/>
          <w:sz w:val="28"/>
          <w:szCs w:val="28"/>
        </w:rPr>
      </w:pPr>
    </w:p>
    <w:tbl>
      <w:tblPr>
        <w:tblW w:w="921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03"/>
        <w:gridCol w:w="2304"/>
        <w:gridCol w:w="2303"/>
        <w:gridCol w:w="2304"/>
      </w:tblGrid>
      <w:tr w:rsidR="00F17EDA" w:rsidRPr="00FA53E0" w:rsidTr="00F31943">
        <w:tc>
          <w:tcPr>
            <w:tcW w:w="2303" w:type="dxa"/>
          </w:tcPr>
          <w:p w:rsidR="00F17EDA" w:rsidRPr="00FA53E0" w:rsidRDefault="00F17EDA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Кварталы</w:t>
            </w:r>
          </w:p>
        </w:tc>
        <w:tc>
          <w:tcPr>
            <w:tcW w:w="2304" w:type="dxa"/>
          </w:tcPr>
          <w:p w:rsidR="00F17EDA" w:rsidRPr="00FA53E0" w:rsidRDefault="00F17EDA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FA53E0">
              <w:rPr>
                <w:b w:val="0"/>
                <w:sz w:val="28"/>
                <w:szCs w:val="28"/>
              </w:rPr>
              <w:t>201</w:t>
            </w:r>
            <w:r w:rsidRPr="00FA53E0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2303" w:type="dxa"/>
          </w:tcPr>
          <w:p w:rsidR="00F17EDA" w:rsidRPr="00FA53E0" w:rsidRDefault="00F17EDA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FA53E0">
              <w:rPr>
                <w:b w:val="0"/>
                <w:sz w:val="28"/>
                <w:szCs w:val="28"/>
              </w:rPr>
              <w:t>201</w:t>
            </w:r>
            <w:r w:rsidRPr="00FA53E0">
              <w:rPr>
                <w:b w:val="0"/>
                <w:sz w:val="28"/>
                <w:szCs w:val="28"/>
                <w:lang w:val="en-US"/>
              </w:rPr>
              <w:t>4</w:t>
            </w:r>
          </w:p>
        </w:tc>
        <w:tc>
          <w:tcPr>
            <w:tcW w:w="2304" w:type="dxa"/>
          </w:tcPr>
          <w:p w:rsidR="00F17EDA" w:rsidRPr="00FA53E0" w:rsidRDefault="00F17EDA" w:rsidP="00F31943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FA53E0">
              <w:rPr>
                <w:b w:val="0"/>
                <w:sz w:val="28"/>
                <w:szCs w:val="28"/>
              </w:rPr>
              <w:t>201</w:t>
            </w:r>
            <w:r w:rsidRPr="00FA53E0">
              <w:rPr>
                <w:b w:val="0"/>
                <w:sz w:val="28"/>
                <w:szCs w:val="28"/>
                <w:lang w:val="en-US"/>
              </w:rPr>
              <w:t>5</w:t>
            </w:r>
          </w:p>
        </w:tc>
      </w:tr>
      <w:tr w:rsidR="00F17EDA" w:rsidRPr="00FA53E0" w:rsidTr="00F31943">
        <w:tc>
          <w:tcPr>
            <w:tcW w:w="2303" w:type="dxa"/>
            <w:tcBorders>
              <w:bottom w:val="single" w:sz="4" w:space="0" w:color="auto"/>
            </w:tcBorders>
          </w:tcPr>
          <w:p w:rsidR="00F17EDA" w:rsidRPr="00FA53E0" w:rsidRDefault="00F17EDA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58</w:t>
            </w:r>
          </w:p>
        </w:tc>
        <w:tc>
          <w:tcPr>
            <w:tcW w:w="2303" w:type="dxa"/>
            <w:tcBorders>
              <w:bottom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120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88</w:t>
            </w:r>
          </w:p>
        </w:tc>
      </w:tr>
      <w:tr w:rsidR="00F17EDA" w:rsidRPr="00FA53E0" w:rsidTr="00F31943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F17EDA" w:rsidRPr="00FA53E0" w:rsidRDefault="00F17EDA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2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59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217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106</w:t>
            </w:r>
          </w:p>
        </w:tc>
      </w:tr>
      <w:tr w:rsidR="00F17EDA" w:rsidRPr="00FA53E0" w:rsidTr="00F31943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F17EDA" w:rsidRPr="00FA53E0" w:rsidRDefault="00F17EDA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3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82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213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111</w:t>
            </w:r>
          </w:p>
        </w:tc>
      </w:tr>
      <w:tr w:rsidR="00F17EDA" w:rsidRPr="00FA53E0" w:rsidTr="00F31943">
        <w:tc>
          <w:tcPr>
            <w:tcW w:w="2303" w:type="dxa"/>
            <w:tcBorders>
              <w:top w:val="single" w:sz="4" w:space="0" w:color="auto"/>
            </w:tcBorders>
          </w:tcPr>
          <w:p w:rsidR="00F17EDA" w:rsidRPr="00FA53E0" w:rsidRDefault="00F17EDA" w:rsidP="00F31943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4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72</w:t>
            </w:r>
          </w:p>
        </w:tc>
        <w:tc>
          <w:tcPr>
            <w:tcW w:w="2303" w:type="dxa"/>
            <w:tcBorders>
              <w:top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194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F17EDA" w:rsidRPr="00FA53E0" w:rsidRDefault="00F17EDA" w:rsidP="00F17EDA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FA53E0">
              <w:rPr>
                <w:b w:val="0"/>
                <w:sz w:val="28"/>
                <w:szCs w:val="28"/>
              </w:rPr>
              <w:t>115</w:t>
            </w:r>
          </w:p>
        </w:tc>
      </w:tr>
    </w:tbl>
    <w:p w:rsidR="00F17EDA" w:rsidRPr="00FA53E0" w:rsidRDefault="00F17EDA" w:rsidP="00F17EDA">
      <w:pPr>
        <w:pStyle w:val="3"/>
        <w:ind w:firstLine="720"/>
        <w:jc w:val="both"/>
        <w:rPr>
          <w:b w:val="0"/>
          <w:sz w:val="28"/>
          <w:szCs w:val="28"/>
        </w:rPr>
      </w:pPr>
    </w:p>
    <w:p w:rsidR="00F17EDA" w:rsidRPr="00FA53E0" w:rsidRDefault="00F17EDA" w:rsidP="00F17EDA">
      <w:pPr>
        <w:pStyle w:val="3"/>
        <w:ind w:firstLine="720"/>
        <w:jc w:val="both"/>
        <w:rPr>
          <w:b w:val="0"/>
          <w:sz w:val="28"/>
          <w:szCs w:val="28"/>
        </w:rPr>
      </w:pPr>
      <w:r w:rsidRPr="00FA53E0">
        <w:rPr>
          <w:b w:val="0"/>
          <w:sz w:val="28"/>
          <w:szCs w:val="28"/>
        </w:rPr>
        <w:t>На основе модели тренда и сезонности осуществите оценку прогнозных значений показателя в 2016 году.</w:t>
      </w:r>
    </w:p>
    <w:p w:rsidR="00F17EDA" w:rsidRPr="00FA53E0" w:rsidRDefault="00F17EDA" w:rsidP="00F17EDA">
      <w:pPr>
        <w:pStyle w:val="3"/>
        <w:ind w:firstLine="720"/>
        <w:jc w:val="both"/>
        <w:rPr>
          <w:b w:val="0"/>
          <w:sz w:val="28"/>
          <w:szCs w:val="28"/>
        </w:rPr>
      </w:pPr>
      <w:r w:rsidRPr="00FA53E0">
        <w:rPr>
          <w:b w:val="0"/>
          <w:sz w:val="28"/>
          <w:szCs w:val="28"/>
        </w:rPr>
        <w:t>Для этого определите наличие или отсутствие трендовой компоненты, выявить наличие сезонных колебаний, отразить результаты графически.</w:t>
      </w:r>
    </w:p>
    <w:p w:rsidR="00F17EDA" w:rsidRPr="00FA53E0" w:rsidRDefault="00F17EDA" w:rsidP="00F17EDA">
      <w:pPr>
        <w:pStyle w:val="3"/>
        <w:ind w:firstLine="720"/>
        <w:jc w:val="both"/>
        <w:rPr>
          <w:b w:val="0"/>
          <w:sz w:val="28"/>
          <w:szCs w:val="28"/>
        </w:rPr>
      </w:pPr>
      <w:r w:rsidRPr="00FA53E0">
        <w:rPr>
          <w:b w:val="0"/>
          <w:sz w:val="28"/>
          <w:szCs w:val="28"/>
        </w:rPr>
        <w:t>Долгосрочную тенденцию отразите в виде наиболее адекватной процессу математической форме.</w:t>
      </w:r>
    </w:p>
    <w:p w:rsidR="00F17EDA" w:rsidRPr="00FA53E0" w:rsidRDefault="00F17EDA" w:rsidP="00F17EDA">
      <w:pPr>
        <w:pStyle w:val="3"/>
        <w:ind w:firstLine="720"/>
        <w:jc w:val="both"/>
        <w:rPr>
          <w:bCs/>
          <w:iCs/>
          <w:sz w:val="28"/>
          <w:szCs w:val="28"/>
        </w:rPr>
      </w:pPr>
      <w:r w:rsidRPr="00FA53E0">
        <w:rPr>
          <w:b w:val="0"/>
          <w:sz w:val="28"/>
          <w:szCs w:val="28"/>
        </w:rPr>
        <w:t>Сделайте выводы.</w:t>
      </w:r>
    </w:p>
    <w:p w:rsidR="00CB780E" w:rsidRPr="00FA53E0" w:rsidRDefault="00CB780E" w:rsidP="00CB780E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sectPr w:rsidR="00CB780E" w:rsidRPr="00FA53E0" w:rsidSect="00476B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F2D6D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">
    <w:nsid w:val="11FE0370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">
    <w:nsid w:val="20A76158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">
    <w:nsid w:val="2AB94891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4">
    <w:nsid w:val="387C29A4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5">
    <w:nsid w:val="3EAF0899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  <w:num w:numId="6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9"/>
  <w:proofState w:spelling="clean" w:grammar="clean"/>
  <w:defaultTabStop w:val="708"/>
  <w:characterSpacingControl w:val="doNotCompress"/>
  <w:compat/>
  <w:rsids>
    <w:rsidRoot w:val="00C03D2D"/>
    <w:rsid w:val="00016593"/>
    <w:rsid w:val="00031F9B"/>
    <w:rsid w:val="00032D50"/>
    <w:rsid w:val="00044EC9"/>
    <w:rsid w:val="0004550E"/>
    <w:rsid w:val="000549CE"/>
    <w:rsid w:val="00057D46"/>
    <w:rsid w:val="000647D6"/>
    <w:rsid w:val="000A0EC5"/>
    <w:rsid w:val="000A5AC1"/>
    <w:rsid w:val="000E3542"/>
    <w:rsid w:val="000F0DBE"/>
    <w:rsid w:val="000F4A03"/>
    <w:rsid w:val="00110601"/>
    <w:rsid w:val="001122AB"/>
    <w:rsid w:val="001122BB"/>
    <w:rsid w:val="0018019B"/>
    <w:rsid w:val="00196FB5"/>
    <w:rsid w:val="00197E78"/>
    <w:rsid w:val="001B2E50"/>
    <w:rsid w:val="001C32E4"/>
    <w:rsid w:val="001C6511"/>
    <w:rsid w:val="001E00C3"/>
    <w:rsid w:val="00201BB5"/>
    <w:rsid w:val="00215908"/>
    <w:rsid w:val="00215EB3"/>
    <w:rsid w:val="002160AC"/>
    <w:rsid w:val="002371ED"/>
    <w:rsid w:val="0024144C"/>
    <w:rsid w:val="002754F2"/>
    <w:rsid w:val="00287FDB"/>
    <w:rsid w:val="00295780"/>
    <w:rsid w:val="002A2733"/>
    <w:rsid w:val="002B01C9"/>
    <w:rsid w:val="002B02B3"/>
    <w:rsid w:val="002B3B88"/>
    <w:rsid w:val="002C4967"/>
    <w:rsid w:val="002D79D3"/>
    <w:rsid w:val="002E0670"/>
    <w:rsid w:val="00311940"/>
    <w:rsid w:val="003127F1"/>
    <w:rsid w:val="003325BF"/>
    <w:rsid w:val="0034523A"/>
    <w:rsid w:val="00351D18"/>
    <w:rsid w:val="003531A2"/>
    <w:rsid w:val="00357DA9"/>
    <w:rsid w:val="00383538"/>
    <w:rsid w:val="003867B6"/>
    <w:rsid w:val="00386B03"/>
    <w:rsid w:val="00386F1F"/>
    <w:rsid w:val="003B0305"/>
    <w:rsid w:val="003B434C"/>
    <w:rsid w:val="003D39A6"/>
    <w:rsid w:val="003D713A"/>
    <w:rsid w:val="003E1FC6"/>
    <w:rsid w:val="0040170E"/>
    <w:rsid w:val="00407CE4"/>
    <w:rsid w:val="00411132"/>
    <w:rsid w:val="004427F4"/>
    <w:rsid w:val="00442E76"/>
    <w:rsid w:val="0044647A"/>
    <w:rsid w:val="00476B33"/>
    <w:rsid w:val="0048056E"/>
    <w:rsid w:val="00484DAE"/>
    <w:rsid w:val="0048623C"/>
    <w:rsid w:val="004949FA"/>
    <w:rsid w:val="004A76C2"/>
    <w:rsid w:val="004D1A93"/>
    <w:rsid w:val="004D7638"/>
    <w:rsid w:val="004E6DF3"/>
    <w:rsid w:val="004F2B3F"/>
    <w:rsid w:val="004F7CDC"/>
    <w:rsid w:val="005016FE"/>
    <w:rsid w:val="00502B3B"/>
    <w:rsid w:val="0050312F"/>
    <w:rsid w:val="005448F4"/>
    <w:rsid w:val="00545D88"/>
    <w:rsid w:val="00546124"/>
    <w:rsid w:val="00574C72"/>
    <w:rsid w:val="0058441F"/>
    <w:rsid w:val="00584CA6"/>
    <w:rsid w:val="005B05B6"/>
    <w:rsid w:val="005B2DFA"/>
    <w:rsid w:val="005B34ED"/>
    <w:rsid w:val="005F60FA"/>
    <w:rsid w:val="006011B6"/>
    <w:rsid w:val="00601B6D"/>
    <w:rsid w:val="00610281"/>
    <w:rsid w:val="00637831"/>
    <w:rsid w:val="00643367"/>
    <w:rsid w:val="00647AFA"/>
    <w:rsid w:val="0065351D"/>
    <w:rsid w:val="00654020"/>
    <w:rsid w:val="00654626"/>
    <w:rsid w:val="006574DC"/>
    <w:rsid w:val="00662BC7"/>
    <w:rsid w:val="006808FB"/>
    <w:rsid w:val="006961FE"/>
    <w:rsid w:val="006A7B7B"/>
    <w:rsid w:val="006A7DC8"/>
    <w:rsid w:val="006C0A19"/>
    <w:rsid w:val="006D00A3"/>
    <w:rsid w:val="006D4A94"/>
    <w:rsid w:val="006E7E58"/>
    <w:rsid w:val="006F6344"/>
    <w:rsid w:val="006F6F53"/>
    <w:rsid w:val="007064CE"/>
    <w:rsid w:val="00712CC5"/>
    <w:rsid w:val="00730A4C"/>
    <w:rsid w:val="00735717"/>
    <w:rsid w:val="00754D76"/>
    <w:rsid w:val="007609AC"/>
    <w:rsid w:val="00780C6E"/>
    <w:rsid w:val="00787F9B"/>
    <w:rsid w:val="0079770E"/>
    <w:rsid w:val="007B7EAA"/>
    <w:rsid w:val="007F1FEA"/>
    <w:rsid w:val="00801B5B"/>
    <w:rsid w:val="00845CDC"/>
    <w:rsid w:val="00865AE6"/>
    <w:rsid w:val="008763DB"/>
    <w:rsid w:val="00897957"/>
    <w:rsid w:val="008A459A"/>
    <w:rsid w:val="008C308B"/>
    <w:rsid w:val="008F46EB"/>
    <w:rsid w:val="0091638A"/>
    <w:rsid w:val="0094319D"/>
    <w:rsid w:val="0095198A"/>
    <w:rsid w:val="00970E75"/>
    <w:rsid w:val="00992E61"/>
    <w:rsid w:val="009A6C7B"/>
    <w:rsid w:val="009D3744"/>
    <w:rsid w:val="009D498B"/>
    <w:rsid w:val="009D7B36"/>
    <w:rsid w:val="009D7E68"/>
    <w:rsid w:val="009E0513"/>
    <w:rsid w:val="009E57A2"/>
    <w:rsid w:val="009F4B2A"/>
    <w:rsid w:val="00A00528"/>
    <w:rsid w:val="00A01AAF"/>
    <w:rsid w:val="00A07CAE"/>
    <w:rsid w:val="00A11FE4"/>
    <w:rsid w:val="00A214DA"/>
    <w:rsid w:val="00A30190"/>
    <w:rsid w:val="00A377C4"/>
    <w:rsid w:val="00A6235F"/>
    <w:rsid w:val="00A63B6A"/>
    <w:rsid w:val="00A7098C"/>
    <w:rsid w:val="00A81681"/>
    <w:rsid w:val="00A81DE0"/>
    <w:rsid w:val="00A83B16"/>
    <w:rsid w:val="00A87862"/>
    <w:rsid w:val="00A87AC0"/>
    <w:rsid w:val="00A9055B"/>
    <w:rsid w:val="00A90914"/>
    <w:rsid w:val="00AA111E"/>
    <w:rsid w:val="00AD40B1"/>
    <w:rsid w:val="00AD50F9"/>
    <w:rsid w:val="00AF566F"/>
    <w:rsid w:val="00B14714"/>
    <w:rsid w:val="00B1637F"/>
    <w:rsid w:val="00B16B03"/>
    <w:rsid w:val="00B32B66"/>
    <w:rsid w:val="00B46160"/>
    <w:rsid w:val="00B91EF8"/>
    <w:rsid w:val="00B92696"/>
    <w:rsid w:val="00BB437E"/>
    <w:rsid w:val="00BC2A0B"/>
    <w:rsid w:val="00BE0621"/>
    <w:rsid w:val="00BF5080"/>
    <w:rsid w:val="00BF7F90"/>
    <w:rsid w:val="00C03D2D"/>
    <w:rsid w:val="00C21C12"/>
    <w:rsid w:val="00C440E0"/>
    <w:rsid w:val="00C50DAF"/>
    <w:rsid w:val="00C52242"/>
    <w:rsid w:val="00C60955"/>
    <w:rsid w:val="00C61A3B"/>
    <w:rsid w:val="00C63E9D"/>
    <w:rsid w:val="00C70889"/>
    <w:rsid w:val="00C9331D"/>
    <w:rsid w:val="00CA12C2"/>
    <w:rsid w:val="00CB49E9"/>
    <w:rsid w:val="00CB780E"/>
    <w:rsid w:val="00CC349C"/>
    <w:rsid w:val="00CD5B84"/>
    <w:rsid w:val="00CF2122"/>
    <w:rsid w:val="00CF470B"/>
    <w:rsid w:val="00CF6073"/>
    <w:rsid w:val="00D402CD"/>
    <w:rsid w:val="00D57D2C"/>
    <w:rsid w:val="00D70CC7"/>
    <w:rsid w:val="00D86481"/>
    <w:rsid w:val="00DA0B30"/>
    <w:rsid w:val="00DA0C59"/>
    <w:rsid w:val="00DC7282"/>
    <w:rsid w:val="00DD0592"/>
    <w:rsid w:val="00DD1C78"/>
    <w:rsid w:val="00DD47F6"/>
    <w:rsid w:val="00DE17AB"/>
    <w:rsid w:val="00DE27BD"/>
    <w:rsid w:val="00DF3F2D"/>
    <w:rsid w:val="00E15D9E"/>
    <w:rsid w:val="00E31F0D"/>
    <w:rsid w:val="00E357FC"/>
    <w:rsid w:val="00E54B53"/>
    <w:rsid w:val="00E569E6"/>
    <w:rsid w:val="00E61044"/>
    <w:rsid w:val="00E64D91"/>
    <w:rsid w:val="00E94712"/>
    <w:rsid w:val="00EC5FA0"/>
    <w:rsid w:val="00EE5D40"/>
    <w:rsid w:val="00F010D4"/>
    <w:rsid w:val="00F05203"/>
    <w:rsid w:val="00F158CB"/>
    <w:rsid w:val="00F17EDA"/>
    <w:rsid w:val="00F25094"/>
    <w:rsid w:val="00F369DF"/>
    <w:rsid w:val="00F40ABF"/>
    <w:rsid w:val="00F67CCE"/>
    <w:rsid w:val="00F73080"/>
    <w:rsid w:val="00F74E9F"/>
    <w:rsid w:val="00F94EAB"/>
    <w:rsid w:val="00F95BE7"/>
    <w:rsid w:val="00FA53E0"/>
    <w:rsid w:val="00FB6B10"/>
    <w:rsid w:val="00FC1372"/>
    <w:rsid w:val="00FD14B2"/>
    <w:rsid w:val="00FE2C2F"/>
    <w:rsid w:val="00FF2133"/>
    <w:rsid w:val="00FF70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B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08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308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D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D1A93"/>
    <w:rPr>
      <w:rFonts w:ascii="Tahoma" w:hAnsi="Tahoma" w:cs="Tahoma"/>
      <w:sz w:val="16"/>
      <w:szCs w:val="16"/>
    </w:rPr>
  </w:style>
  <w:style w:type="paragraph" w:customStyle="1" w:styleId="a7">
    <w:name w:val="Практикум"/>
    <w:basedOn w:val="a"/>
    <w:rsid w:val="0018019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8">
    <w:name w:val="Table Grid"/>
    <w:basedOn w:val="a1"/>
    <w:uiPriority w:val="59"/>
    <w:rsid w:val="00DD47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8"/>
    <w:uiPriority w:val="59"/>
    <w:rsid w:val="00CB780E"/>
    <w:pPr>
      <w:spacing w:after="0" w:line="240" w:lineRule="auto"/>
    </w:pPr>
    <w:rPr>
      <w:rFonts w:ascii="Times New Roman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3"/>
    <w:basedOn w:val="a"/>
    <w:link w:val="30"/>
    <w:rsid w:val="00F17EDA"/>
    <w:pPr>
      <w:spacing w:after="0" w:line="240" w:lineRule="auto"/>
      <w:jc w:val="center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30">
    <w:name w:val="Основной текст 3 Знак"/>
    <w:basedOn w:val="a0"/>
    <w:link w:val="3"/>
    <w:rsid w:val="00F17EDA"/>
    <w:rPr>
      <w:rFonts w:ascii="Times New Roman" w:eastAsia="Times New Roman" w:hAnsi="Times New Roman" w:cs="Times New Roman"/>
      <w:b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545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0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7452CC9-92F7-4783-A118-DEEB9AB93F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1</TotalTime>
  <Pages>3</Pages>
  <Words>417</Words>
  <Characters>238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Родина</dc:creator>
  <cp:keywords/>
  <dc:description/>
  <cp:lastModifiedBy>Юрий Скрипниченко</cp:lastModifiedBy>
  <cp:revision>80</cp:revision>
  <dcterms:created xsi:type="dcterms:W3CDTF">2015-03-22T13:10:00Z</dcterms:created>
  <dcterms:modified xsi:type="dcterms:W3CDTF">2016-05-23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